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09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310" r:id="rId19"/>
    <p:sldId id="311" r:id="rId20"/>
    <p:sldId id="275" r:id="rId21"/>
    <p:sldId id="312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1977" autoAdjust="0"/>
  </p:normalViewPr>
  <p:slideViewPr>
    <p:cSldViewPr snapToGrid="0">
      <p:cViewPr varScale="1">
        <p:scale>
          <a:sx n="107" d="100"/>
          <a:sy n="107" d="100"/>
        </p:scale>
        <p:origin x="6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19069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27000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72801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39088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99317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55348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64171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59900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35813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6803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99706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E15AF-2E5D-44FB-A48A-34F7748F9642}" type="datetimeFigureOut">
              <a:rPr lang="fi-FI" smtClean="0"/>
              <a:t>24.1.201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8E9A9-0EBC-4CDF-B53F-D11CC12DAF2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84929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 6. Intra</a:t>
            </a:r>
            <a:r>
              <a:rPr lang="fi-FI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i-FI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stry</a:t>
            </a:r>
            <a:r>
              <a:rPr lang="fi-FI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e</a:t>
            </a:r>
            <a:r>
              <a:rPr lang="fi-FI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i-FI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y</a:t>
            </a:r>
            <a:r>
              <a:rPr lang="fi-FI" sz="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i-FI" sz="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ling</a:t>
            </a:r>
            <a:endParaRPr lang="fi-FI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i-FI" dirty="0" smtClean="0"/>
              <a:t>Svetlana </a:t>
            </a:r>
            <a:r>
              <a:rPr lang="fi-FI" dirty="0" err="1" smtClean="0"/>
              <a:t>Ledyavea</a:t>
            </a:r>
            <a:endParaRPr lang="fi-FI" dirty="0" smtClean="0"/>
          </a:p>
          <a:p>
            <a:r>
              <a:rPr lang="fi-FI" dirty="0" smtClean="0"/>
              <a:t>Aalto BIZ</a:t>
            </a:r>
          </a:p>
          <a:p>
            <a:r>
              <a:rPr lang="fi-FI" dirty="0" smtClean="0"/>
              <a:t>Winter 2019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25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i-FI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6400" y="0"/>
            <a:ext cx="11287760" cy="67665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95360" y="2157413"/>
            <a:ext cx="3596640" cy="4810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tra</a:t>
            </a:r>
            <a:r>
              <a:rPr lang="fi-FI" dirty="0" smtClean="0"/>
              <a:t>-</a:t>
            </a:r>
            <a:r>
              <a:rPr lang="en-US" dirty="0" smtClean="0"/>
              <a:t>industry trade.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273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224444"/>
            <a:ext cx="10658475" cy="6284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46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87" y="498763"/>
            <a:ext cx="10868025" cy="610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08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252" y="307571"/>
            <a:ext cx="10763250" cy="624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80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199505"/>
            <a:ext cx="10677525" cy="641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93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307570"/>
            <a:ext cx="10658475" cy="635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08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464" y="182879"/>
            <a:ext cx="10744200" cy="627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59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252" y="180713"/>
            <a:ext cx="10953750" cy="6303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74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pPr marL="0" indent="0">
              <a:buNone/>
            </a:pPr>
            <a:endParaRPr lang="fi-FI" dirty="0" smtClean="0"/>
          </a:p>
          <a:p>
            <a:endParaRPr lang="fi-FI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232" y="365125"/>
            <a:ext cx="10391775" cy="44862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14618"/>
              </p:ext>
            </p:extLst>
          </p:nvPr>
        </p:nvGraphicFramePr>
        <p:xfrm>
          <a:off x="4337050" y="4822825"/>
          <a:ext cx="2155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7050" y="4822825"/>
                        <a:ext cx="21558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78547"/>
              </p:ext>
            </p:extLst>
          </p:nvPr>
        </p:nvGraphicFramePr>
        <p:xfrm>
          <a:off x="1440180" y="5308428"/>
          <a:ext cx="388620" cy="57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0180" y="5308428"/>
                        <a:ext cx="388620" cy="57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2800" y="5466080"/>
            <a:ext cx="9763760" cy="579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i-FI" dirty="0" err="1" smtClean="0"/>
              <a:t>Measures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degree</a:t>
            </a:r>
            <a:r>
              <a:rPr lang="fi-FI" dirty="0" smtClean="0"/>
              <a:t> of </a:t>
            </a:r>
            <a:r>
              <a:rPr lang="fi-FI" dirty="0" err="1" smtClean="0"/>
              <a:t>substitutability</a:t>
            </a:r>
            <a:r>
              <a:rPr lang="fi-FI" dirty="0" smtClean="0"/>
              <a:t> </a:t>
            </a:r>
            <a:r>
              <a:rPr lang="fi-FI" dirty="0" err="1" smtClean="0"/>
              <a:t>among</a:t>
            </a:r>
            <a:r>
              <a:rPr lang="fi-FI" dirty="0" smtClean="0"/>
              <a:t> products </a:t>
            </a:r>
            <a:r>
              <a:rPr lang="fi-FI" dirty="0" err="1" smtClean="0"/>
              <a:t>within</a:t>
            </a:r>
            <a:r>
              <a:rPr lang="fi-FI" dirty="0" smtClean="0"/>
              <a:t> </a:t>
            </a:r>
            <a:r>
              <a:rPr lang="fi-FI" dirty="0" err="1" smtClean="0"/>
              <a:t>industry</a:t>
            </a:r>
            <a:r>
              <a:rPr lang="fi-FI" dirty="0" smtClean="0"/>
              <a:t>. 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lower</a:t>
            </a:r>
            <a:r>
              <a:rPr lang="fi-FI" dirty="0" smtClean="0"/>
              <a:t> it is,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more</a:t>
            </a:r>
            <a:r>
              <a:rPr lang="fi-FI" dirty="0" smtClean="0"/>
              <a:t> </a:t>
            </a:r>
            <a:r>
              <a:rPr lang="fi-FI" dirty="0" err="1" smtClean="0"/>
              <a:t>differentiated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products. </a:t>
            </a:r>
            <a:endParaRPr lang="fi-FI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76830" y="6202852"/>
            <a:ext cx="5981700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8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405" y="101282"/>
            <a:ext cx="10496550" cy="36480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39326"/>
              </p:ext>
            </p:extLst>
          </p:nvPr>
        </p:nvGraphicFramePr>
        <p:xfrm>
          <a:off x="1465263" y="3749675"/>
          <a:ext cx="6407150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057400" imgH="1625400" progId="Equation.DSMT4">
                  <p:embed/>
                </p:oleObj>
              </mc:Choice>
              <mc:Fallback>
                <p:oleObj name="Equation" r:id="rId4" imgW="20574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5263" y="3749675"/>
                        <a:ext cx="6407150" cy="26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593840" y="4480560"/>
            <a:ext cx="4826000" cy="192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elasticity</a:t>
            </a:r>
            <a:r>
              <a:rPr lang="fi-FI" dirty="0" smtClean="0"/>
              <a:t> of </a:t>
            </a:r>
            <a:r>
              <a:rPr lang="fi-FI" dirty="0" err="1" smtClean="0"/>
              <a:t>demand</a:t>
            </a:r>
            <a:r>
              <a:rPr lang="fi-FI" dirty="0" smtClean="0"/>
              <a:t> for </a:t>
            </a:r>
            <a:r>
              <a:rPr lang="fi-FI" dirty="0" err="1" smtClean="0"/>
              <a:t>each</a:t>
            </a:r>
            <a:r>
              <a:rPr lang="fi-FI" dirty="0" smtClean="0"/>
              <a:t> </a:t>
            </a:r>
            <a:r>
              <a:rPr lang="fi-FI" dirty="0" err="1" smtClean="0"/>
              <a:t>product</a:t>
            </a:r>
            <a:r>
              <a:rPr lang="fi-FI" dirty="0" smtClean="0"/>
              <a:t> =</a:t>
            </a:r>
          </a:p>
          <a:p>
            <a:pPr algn="ctr"/>
            <a:endParaRPr lang="fi-FI" dirty="0"/>
          </a:p>
          <a:p>
            <a:pPr algn="ctr"/>
            <a:r>
              <a:rPr lang="fi-FI" dirty="0" smtClean="0"/>
              <a:t>1/(1-</a:t>
            </a:r>
            <a:r>
              <a:rPr lang="el-GR" dirty="0" smtClean="0"/>
              <a:t>ϴ</a:t>
            </a:r>
            <a:r>
              <a:rPr lang="fi-FI" dirty="0" smtClean="0"/>
              <a:t>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555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65513"/>
            <a:ext cx="10972800" cy="6168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31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037" y="448886"/>
            <a:ext cx="10829925" cy="6045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62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255" y="217487"/>
            <a:ext cx="10306050" cy="19526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85075"/>
              </p:ext>
            </p:extLst>
          </p:nvPr>
        </p:nvGraphicFramePr>
        <p:xfrm>
          <a:off x="883920" y="2455863"/>
          <a:ext cx="1006856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4609800" imgH="685800" progId="Equation.DSMT4">
                  <p:embed/>
                </p:oleObj>
              </mc:Choice>
              <mc:Fallback>
                <p:oleObj name="Equation" r:id="rId4" imgW="460980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3920" y="2455863"/>
                        <a:ext cx="1006856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6625" y="3983990"/>
            <a:ext cx="4981575" cy="800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74945"/>
              </p:ext>
            </p:extLst>
          </p:nvPr>
        </p:nvGraphicFramePr>
        <p:xfrm>
          <a:off x="3325813" y="4876800"/>
          <a:ext cx="3784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7" imgW="1485720" imgH="457200" progId="Equation.DSMT4">
                  <p:embed/>
                </p:oleObj>
              </mc:Choice>
              <mc:Fallback>
                <p:oleObj name="Equation" r:id="rId7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5813" y="4876800"/>
                        <a:ext cx="37846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186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076" y="149109"/>
            <a:ext cx="10753725" cy="637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7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137" y="226242"/>
            <a:ext cx="10753725" cy="6155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01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405352"/>
            <a:ext cx="10744200" cy="590117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666480" y="1435701"/>
            <a:ext cx="2540000" cy="192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 </a:t>
            </a:r>
            <a:r>
              <a:rPr lang="fi-FI" sz="2000" dirty="0" smtClean="0"/>
              <a:t>= 1/(1-</a:t>
            </a:r>
            <a:r>
              <a:rPr lang="el-GR" sz="2000" dirty="0" smtClean="0"/>
              <a:t>ϴ</a:t>
            </a:r>
            <a:r>
              <a:rPr lang="fi-FI" sz="2000" dirty="0" smtClean="0"/>
              <a:t>)</a:t>
            </a:r>
            <a:endParaRPr lang="fi-FI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3520" y="2017615"/>
            <a:ext cx="345757" cy="553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3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522" y="152253"/>
            <a:ext cx="10763250" cy="6267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23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860" y="400371"/>
            <a:ext cx="10829925" cy="61853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14640" y="1524000"/>
            <a:ext cx="2489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err="1" smtClean="0"/>
              <a:t>Grubel</a:t>
            </a:r>
            <a:r>
              <a:rPr lang="fi-FI" dirty="0" smtClean="0"/>
              <a:t>-Lloyd </a:t>
            </a:r>
            <a:r>
              <a:rPr lang="fi-FI" dirty="0" err="1" smtClean="0"/>
              <a:t>index</a:t>
            </a:r>
            <a:endParaRPr lang="fi-FI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721600" y="2133600"/>
            <a:ext cx="955040" cy="5384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71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62" y="219851"/>
            <a:ext cx="10620375" cy="66183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2129"/>
              </p:ext>
            </p:extLst>
          </p:nvPr>
        </p:nvGraphicFramePr>
        <p:xfrm>
          <a:off x="7006590" y="3427412"/>
          <a:ext cx="1649730" cy="49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6590" y="3427412"/>
                        <a:ext cx="1649730" cy="494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9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1" y="267128"/>
            <a:ext cx="10553700" cy="6204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32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893" y="0"/>
            <a:ext cx="10896600" cy="674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70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076" y="407324"/>
            <a:ext cx="11030989" cy="6176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11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083" y="172093"/>
            <a:ext cx="10696575" cy="649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75" y="317964"/>
            <a:ext cx="10706100" cy="619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21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013" y="375863"/>
            <a:ext cx="10639425" cy="610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63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439273"/>
            <a:ext cx="10801350" cy="6249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58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60" y="133564"/>
            <a:ext cx="11490959" cy="6541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95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638" y="278151"/>
            <a:ext cx="10544175" cy="6184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22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62" y="323743"/>
            <a:ext cx="10810875" cy="586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22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125" y="468597"/>
            <a:ext cx="10782300" cy="582946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0342880" y="833120"/>
            <a:ext cx="1154545" cy="6299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growth</a:t>
            </a:r>
            <a:endParaRPr lang="fi-FI" sz="1400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940800" y="1463040"/>
            <a:ext cx="2042160" cy="1249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018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50" y="111760"/>
            <a:ext cx="10706100" cy="639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51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842" y="314960"/>
            <a:ext cx="10810875" cy="6025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90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137" y="374074"/>
            <a:ext cx="10753725" cy="622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80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715" y="213359"/>
            <a:ext cx="10839450" cy="6040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6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172" y="274319"/>
            <a:ext cx="10925175" cy="6447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57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717" y="345440"/>
            <a:ext cx="10829925" cy="6101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11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087" y="253999"/>
            <a:ext cx="10791825" cy="6104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25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622" y="345439"/>
            <a:ext cx="10887075" cy="6161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80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540" y="132080"/>
            <a:ext cx="10744200" cy="62658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833360" y="1940560"/>
            <a:ext cx="2682240" cy="8839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400" dirty="0" err="1"/>
              <a:t>p</a:t>
            </a:r>
            <a:r>
              <a:rPr lang="fi-FI" sz="1400" dirty="0" err="1" smtClean="0"/>
              <a:t>i</a:t>
            </a:r>
            <a:r>
              <a:rPr lang="fi-FI" sz="1400" dirty="0" smtClean="0"/>
              <a:t> is </a:t>
            </a:r>
            <a:r>
              <a:rPr lang="fi-FI" sz="1400" dirty="0" err="1" smtClean="0"/>
              <a:t>overall</a:t>
            </a:r>
            <a:r>
              <a:rPr lang="fi-FI" sz="1400" dirty="0" smtClean="0"/>
              <a:t> </a:t>
            </a:r>
            <a:r>
              <a:rPr lang="fi-FI" sz="1400" dirty="0" err="1" smtClean="0"/>
              <a:t>price</a:t>
            </a:r>
            <a:r>
              <a:rPr lang="fi-FI" sz="1400" dirty="0" smtClean="0"/>
              <a:t> </a:t>
            </a:r>
            <a:r>
              <a:rPr lang="fi-FI" sz="1400" dirty="0" err="1" smtClean="0"/>
              <a:t>index</a:t>
            </a:r>
            <a:r>
              <a:rPr lang="fi-FI" sz="1400" dirty="0" smtClean="0"/>
              <a:t> in </a:t>
            </a:r>
            <a:r>
              <a:rPr lang="fi-FI" sz="1400" dirty="0" err="1" smtClean="0"/>
              <a:t>the</a:t>
            </a:r>
            <a:r>
              <a:rPr lang="fi-FI" sz="1400" dirty="0" smtClean="0"/>
              <a:t> country; </a:t>
            </a:r>
            <a:r>
              <a:rPr lang="fi-FI" sz="1400" dirty="0" err="1" smtClean="0"/>
              <a:t>appropriate</a:t>
            </a:r>
            <a:r>
              <a:rPr lang="fi-FI" sz="1400" dirty="0" smtClean="0"/>
              <a:t> </a:t>
            </a:r>
            <a:r>
              <a:rPr lang="fi-FI" sz="1400" dirty="0" err="1" smtClean="0"/>
              <a:t>index</a:t>
            </a:r>
            <a:r>
              <a:rPr lang="fi-FI" sz="1400" dirty="0" smtClean="0"/>
              <a:t> of </a:t>
            </a:r>
            <a:r>
              <a:rPr lang="fi-FI" sz="1400" dirty="0" err="1" smtClean="0"/>
              <a:t>intermediate</a:t>
            </a:r>
            <a:r>
              <a:rPr lang="fi-FI" sz="1400" dirty="0" smtClean="0"/>
              <a:t> </a:t>
            </a:r>
            <a:r>
              <a:rPr lang="fi-FI" sz="1400" dirty="0" err="1" smtClean="0"/>
              <a:t>goods</a:t>
            </a:r>
            <a:r>
              <a:rPr lang="fi-FI" sz="1400" dirty="0" smtClean="0"/>
              <a:t> </a:t>
            </a:r>
            <a:r>
              <a:rPr lang="fi-FI" sz="1400" dirty="0" err="1" smtClean="0"/>
              <a:t>pricese</a:t>
            </a:r>
            <a:r>
              <a:rPr lang="fi-FI" sz="1400" dirty="0" smtClean="0"/>
              <a:t> </a:t>
            </a:r>
            <a:r>
              <a:rPr lang="fi-FI" sz="1400" dirty="0" err="1" smtClean="0"/>
              <a:t>here</a:t>
            </a:r>
            <a:r>
              <a:rPr lang="fi-FI" dirty="0" smtClean="0"/>
              <a:t>.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665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87" y="345440"/>
            <a:ext cx="10868025" cy="61404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70800" y="487680"/>
            <a:ext cx="3952240" cy="9956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average</a:t>
            </a:r>
            <a:r>
              <a:rPr lang="fi-FI" dirty="0" smtClean="0"/>
              <a:t> </a:t>
            </a:r>
            <a:r>
              <a:rPr lang="fi-FI" dirty="0" err="1" smtClean="0"/>
              <a:t>labor</a:t>
            </a:r>
            <a:r>
              <a:rPr lang="fi-FI" dirty="0" smtClean="0"/>
              <a:t> </a:t>
            </a:r>
            <a:r>
              <a:rPr lang="fi-FI" dirty="0" err="1" smtClean="0"/>
              <a:t>share</a:t>
            </a:r>
            <a:r>
              <a:rPr lang="fi-FI" dirty="0" smtClean="0"/>
              <a:t> in </a:t>
            </a:r>
            <a:r>
              <a:rPr lang="fi-FI" dirty="0" err="1" smtClean="0"/>
              <a:t>gross</a:t>
            </a:r>
            <a:r>
              <a:rPr lang="fi-FI" dirty="0" smtClean="0"/>
              <a:t> </a:t>
            </a:r>
            <a:r>
              <a:rPr lang="fi-FI" dirty="0" err="1" smtClean="0"/>
              <a:t>manufacturing</a:t>
            </a:r>
            <a:r>
              <a:rPr lang="fi-FI" dirty="0" smtClean="0"/>
              <a:t> </a:t>
            </a:r>
            <a:r>
              <a:rPr lang="fi-FI" dirty="0" err="1" smtClean="0"/>
              <a:t>production</a:t>
            </a:r>
            <a:r>
              <a:rPr lang="fi-FI" dirty="0" smtClean="0"/>
              <a:t> in </a:t>
            </a:r>
            <a:r>
              <a:rPr lang="fi-FI" dirty="0" err="1" smtClean="0"/>
              <a:t>the</a:t>
            </a:r>
            <a:r>
              <a:rPr lang="fi-FI" dirty="0" smtClean="0"/>
              <a:t> data. </a:t>
            </a:r>
            <a:endParaRPr lang="fi-FI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741920" y="1483360"/>
            <a:ext cx="1066800" cy="589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64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535" y="203517"/>
            <a:ext cx="10763250" cy="6055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1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37" y="314960"/>
            <a:ext cx="10677525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97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57" y="560705"/>
            <a:ext cx="10753725" cy="614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73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-9525"/>
            <a:ext cx="10658475" cy="687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35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805" y="233680"/>
            <a:ext cx="10953750" cy="6134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1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317" y="241935"/>
            <a:ext cx="10829925" cy="60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8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50" y="121919"/>
            <a:ext cx="10706100" cy="6428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14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775" y="315884"/>
            <a:ext cx="10458450" cy="631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85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75" y="374073"/>
            <a:ext cx="10610850" cy="629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02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282633"/>
            <a:ext cx="10962582" cy="628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4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7" y="315884"/>
            <a:ext cx="10715625" cy="6367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1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3</TotalTime>
  <Words>93</Words>
  <Application>Microsoft Office PowerPoint</Application>
  <PresentationFormat>Widescreen</PresentationFormat>
  <Paragraphs>20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Calibri</vt:lpstr>
      <vt:lpstr>Calibri Light</vt:lpstr>
      <vt:lpstr>Times New Roman</vt:lpstr>
      <vt:lpstr>Office Theme</vt:lpstr>
      <vt:lpstr>Equation</vt:lpstr>
      <vt:lpstr>Lecture 6. Intra-industry trade and gravity model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alto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. Intra-industry trade and graqvity modelling</dc:title>
  <dc:creator>Ledyaeva Svetlana</dc:creator>
  <cp:lastModifiedBy>Ledyaeva Svetlana</cp:lastModifiedBy>
  <cp:revision>66</cp:revision>
  <dcterms:created xsi:type="dcterms:W3CDTF">2018-12-13T09:07:59Z</dcterms:created>
  <dcterms:modified xsi:type="dcterms:W3CDTF">2019-01-24T13:10:45Z</dcterms:modified>
</cp:coreProperties>
</file>